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3D936F" w14:textId="1D7168CD" w:rsidR="00F309E8" w:rsidRPr="00F309E8" w:rsidRDefault="00F309E8" w:rsidP="00F309E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</w:pPr>
      <w:bookmarkStart w:id="0" w:name="_Hlk325640995"/>
      <w:r w:rsidRPr="00EC6F29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drawing>
          <wp:anchor distT="0" distB="0" distL="114300" distR="114300" simplePos="0" relativeHeight="251659264" behindDoc="0" locked="0" layoutInCell="1" allowOverlap="1" wp14:anchorId="5C1A7A10" wp14:editId="7EC9A1C2">
            <wp:simplePos x="0" y="0"/>
            <wp:positionH relativeFrom="column">
              <wp:posOffset>0</wp:posOffset>
            </wp:positionH>
            <wp:positionV relativeFrom="paragraph">
              <wp:posOffset>82550</wp:posOffset>
            </wp:positionV>
            <wp:extent cx="571500" cy="502285"/>
            <wp:effectExtent l="0" t="0" r="0" b="0"/>
            <wp:wrapSquare wrapText="bothSides"/>
            <wp:docPr id="2" name="Рисунок 2" descr="TranspNIIClab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TranspNIIClabel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6F29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Задания письменного кандидатского экзамена ИНХ СО РАН</w:t>
      </w:r>
      <w:r w:rsidRPr="00EC6F29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br/>
        <w:t>по специальности «</w:t>
      </w:r>
      <w:r w:rsidR="00527263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Физическая</w:t>
      </w:r>
      <w:bookmarkStart w:id="1" w:name="_GoBack"/>
      <w:bookmarkEnd w:id="1"/>
      <w:r w:rsidRPr="00EC6F29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 xml:space="preserve"> химия»</w:t>
      </w:r>
      <w:r w:rsidRPr="00EC6F29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br/>
        <w:t>(</w:t>
      </w:r>
      <w:r w:rsidR="00571415" w:rsidRPr="00EC6F29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осень</w:t>
      </w:r>
      <w:r w:rsidRPr="00EC6F29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 xml:space="preserve"> 202</w:t>
      </w:r>
      <w:r w:rsidR="00F820B5" w:rsidRPr="00EC6F29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3</w:t>
      </w:r>
      <w:r w:rsidRPr="00EC6F29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 года)</w:t>
      </w:r>
    </w:p>
    <w:bookmarkEnd w:id="0"/>
    <w:p w14:paraId="714DDFA4" w14:textId="77777777" w:rsidR="00F309E8" w:rsidRPr="00F309E8" w:rsidRDefault="00F309E8" w:rsidP="00F309E8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Задание 1</w:t>
      </w:r>
    </w:p>
    <w:p w14:paraId="3E8E81F6" w14:textId="5439CBFD" w:rsidR="00571415" w:rsidRDefault="00F309E8" w:rsidP="00FB3E9C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1.</w:t>
      </w:r>
      <w:r w:rsidRPr="00F309E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C25D63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Сформулируйте правило фаз Гиббса и кратко поясните все использованные термины.</w:t>
      </w:r>
    </w:p>
    <w:p w14:paraId="376C473A" w14:textId="0916B2DD" w:rsidR="003524BB" w:rsidRPr="00CF4445" w:rsidRDefault="00300B54" w:rsidP="00FB3E9C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94580C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2.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C25D63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Определите число степеней свободы (термодинамическую вариантность) системы, состоящей из твёрдого вещества А и раствора вещества А в жидкости В. Как изменится вариантность системы, если она находится в равновесии с газовой фазой паров В?</w:t>
      </w:r>
    </w:p>
    <w:p w14:paraId="02415C0C" w14:textId="3536C86E" w:rsidR="00753591" w:rsidRDefault="00EC0809" w:rsidP="00C25D63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EB678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FF7E78" w:rsidRPr="003570A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7E78">
        <w:rPr>
          <w:rFonts w:ascii="Times New Roman" w:hAnsi="Times New Roman" w:cs="Times New Roman"/>
          <w:sz w:val="24"/>
          <w:szCs w:val="24"/>
        </w:rPr>
        <w:t xml:space="preserve"> </w:t>
      </w:r>
      <w:r w:rsidR="00C25D63">
        <w:rPr>
          <w:rFonts w:ascii="Times New Roman" w:hAnsi="Times New Roman" w:cs="Times New Roman"/>
          <w:sz w:val="24"/>
          <w:szCs w:val="24"/>
        </w:rPr>
        <w:t xml:space="preserve">Константы равновесия последовательной дегидратации кристалогидрата </w:t>
      </w:r>
      <w:r w:rsidR="00C25D63">
        <w:rPr>
          <w:rFonts w:ascii="Times New Roman" w:hAnsi="Times New Roman" w:cs="Times New Roman"/>
          <w:sz w:val="24"/>
          <w:szCs w:val="24"/>
          <w:lang w:val="de-DE"/>
        </w:rPr>
        <w:t>MSO</w:t>
      </w:r>
      <w:r w:rsidR="00C25D63" w:rsidRPr="00C25D6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25D63" w:rsidRPr="00C25D63">
        <w:rPr>
          <w:rFonts w:ascii="Times New Roman" w:hAnsi="Times New Roman" w:cs="Times New Roman"/>
          <w:sz w:val="24"/>
          <w:szCs w:val="24"/>
        </w:rPr>
        <w:t>·2</w:t>
      </w:r>
      <w:r w:rsidR="00C25D63">
        <w:rPr>
          <w:rFonts w:ascii="Times New Roman" w:hAnsi="Times New Roman" w:cs="Times New Roman"/>
          <w:sz w:val="24"/>
          <w:szCs w:val="24"/>
          <w:lang w:val="de-DE"/>
        </w:rPr>
        <w:t>H</w:t>
      </w:r>
      <w:r w:rsidR="00C25D63" w:rsidRPr="00C25D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25D63">
        <w:rPr>
          <w:rFonts w:ascii="Times New Roman" w:hAnsi="Times New Roman" w:cs="Times New Roman"/>
          <w:sz w:val="24"/>
          <w:szCs w:val="24"/>
          <w:lang w:val="de-DE"/>
        </w:rPr>
        <w:t>O</w:t>
      </w:r>
    </w:p>
    <w:p w14:paraId="11B3F6E9" w14:textId="6942B50F" w:rsidR="00C25D63" w:rsidRDefault="00C25D63" w:rsidP="00C25D63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MSO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>
        <w:rPr>
          <w:rFonts w:ascii="Times New Roman" w:hAnsi="Times New Roman" w:cs="Times New Roman"/>
          <w:sz w:val="24"/>
          <w:szCs w:val="24"/>
          <w:lang w:val="de-DE"/>
        </w:rPr>
        <w:t>·2H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O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(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</w:rPr>
        <w:t>тв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)</w:t>
      </w:r>
      <w:r w:rsidRPr="00C25D63">
        <w:rPr>
          <w:rFonts w:ascii="Times New Roman" w:hAnsi="Times New Roman" w:cs="Times New Roman"/>
          <w:sz w:val="24"/>
          <w:szCs w:val="24"/>
          <w:lang w:val="de-DE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de-DE"/>
        </w:rPr>
        <w:t>MSO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>
        <w:rPr>
          <w:rFonts w:ascii="Times New Roman" w:hAnsi="Times New Roman" w:cs="Times New Roman"/>
          <w:sz w:val="24"/>
          <w:szCs w:val="24"/>
          <w:lang w:val="de-DE"/>
        </w:rPr>
        <w:t>·H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O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(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</w:rPr>
        <w:t>тв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)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+ H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O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(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</w:rPr>
        <w:t>г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)</w:t>
      </w:r>
      <w:r w:rsidRPr="00C25D63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C25D63">
        <w:rPr>
          <w:rFonts w:ascii="Times New Roman" w:hAnsi="Times New Roman" w:cs="Times New Roman"/>
          <w:sz w:val="24"/>
          <w:szCs w:val="24"/>
          <w:lang w:val="de-DE"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 w:val="de-DE"/>
        </w:rPr>
        <w:t>K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P1</w:t>
      </w:r>
    </w:p>
    <w:p w14:paraId="5B149B92" w14:textId="530E5E41" w:rsidR="00C25D63" w:rsidRPr="00C25D63" w:rsidRDefault="00C25D63" w:rsidP="00C25D63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MSO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>
        <w:rPr>
          <w:rFonts w:ascii="Times New Roman" w:hAnsi="Times New Roman" w:cs="Times New Roman"/>
          <w:sz w:val="24"/>
          <w:szCs w:val="24"/>
          <w:lang w:val="de-DE"/>
        </w:rPr>
        <w:t>·H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O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(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</w:rPr>
        <w:t>тв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)</w:t>
      </w:r>
      <w:r w:rsidRPr="00C25D63">
        <w:rPr>
          <w:rFonts w:ascii="Times New Roman" w:hAnsi="Times New Roman" w:cs="Times New Roman"/>
          <w:sz w:val="24"/>
          <w:szCs w:val="24"/>
          <w:lang w:val="de-DE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de-DE"/>
        </w:rPr>
        <w:t>MSO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(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</w:rPr>
        <w:t>тв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)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+ H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O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(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</w:rPr>
        <w:t>г</w:t>
      </w:r>
      <w:r w:rsidRPr="00C25D63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)</w:t>
      </w:r>
      <w:r w:rsidRPr="00C25D6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        </w:t>
      </w:r>
      <w:r w:rsidRPr="00C25D63">
        <w:rPr>
          <w:rFonts w:ascii="Times New Roman" w:hAnsi="Times New Roman" w:cs="Times New Roman"/>
          <w:sz w:val="24"/>
          <w:szCs w:val="24"/>
          <w:lang w:val="de-DE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 w:rsidRPr="00C25D63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de-DE"/>
        </w:rPr>
        <w:t>K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P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</w:p>
    <w:p w14:paraId="6686C3DB" w14:textId="28D898BC" w:rsidR="00C25D63" w:rsidRPr="00C25D63" w:rsidRDefault="00C25D63" w:rsidP="00C25D63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исываются уравнениями </w:t>
      </w:r>
      <w:r>
        <w:rPr>
          <w:rFonts w:ascii="Times New Roman" w:hAnsi="Times New Roman" w:cs="Times New Roman"/>
          <w:sz w:val="24"/>
          <w:szCs w:val="24"/>
          <w:lang w:val="de-DE"/>
        </w:rPr>
        <w:t>lgK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P</w:t>
      </w:r>
      <w:r w:rsidRPr="00C25D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25D63">
        <w:rPr>
          <w:rFonts w:ascii="Times New Roman" w:hAnsi="Times New Roman" w:cs="Times New Roman"/>
          <w:sz w:val="24"/>
          <w:szCs w:val="24"/>
        </w:rPr>
        <w:t xml:space="preserve"> = 11 – 6000/</w:t>
      </w:r>
      <w:r>
        <w:rPr>
          <w:rFonts w:ascii="Times New Roman" w:hAnsi="Times New Roman" w:cs="Times New Roman"/>
          <w:sz w:val="24"/>
          <w:szCs w:val="24"/>
          <w:lang w:val="de-DE"/>
        </w:rPr>
        <w:t>T</w:t>
      </w:r>
      <w:r w:rsidRPr="00C25D6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de-DE"/>
        </w:rPr>
        <w:t>lgK</w:t>
      </w:r>
      <w:r w:rsidRPr="00C25D6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P</w:t>
      </w:r>
      <w:r w:rsidRPr="00C25D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25D63">
        <w:rPr>
          <w:rFonts w:ascii="Times New Roman" w:hAnsi="Times New Roman" w:cs="Times New Roman"/>
          <w:sz w:val="24"/>
          <w:szCs w:val="24"/>
        </w:rPr>
        <w:t xml:space="preserve"> = 14 – 7500/</w:t>
      </w:r>
      <w:r>
        <w:rPr>
          <w:rFonts w:ascii="Times New Roman" w:hAnsi="Times New Roman" w:cs="Times New Roman"/>
          <w:sz w:val="24"/>
          <w:szCs w:val="24"/>
          <w:lang w:val="de-DE"/>
        </w:rPr>
        <w:t>T</w:t>
      </w:r>
      <w:r w:rsidRPr="00C25D63">
        <w:rPr>
          <w:rFonts w:ascii="Times New Roman" w:hAnsi="Times New Roman" w:cs="Times New Roman"/>
          <w:sz w:val="24"/>
          <w:szCs w:val="24"/>
        </w:rPr>
        <w:t>.</w:t>
      </w:r>
    </w:p>
    <w:p w14:paraId="7DE08198" w14:textId="5146BD01" w:rsidR="00C25D63" w:rsidRPr="00C25D63" w:rsidRDefault="00C25D63" w:rsidP="00C25D63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зможно ли достичь состояния, в котором равновестно сосуществуют все три соли, если в замкнутый сосуд объёмом 10 л поместили 0,005 моль соли в виде дигидрата?</w:t>
      </w:r>
    </w:p>
    <w:p w14:paraId="73F1576C" w14:textId="21ACE4DC" w:rsidR="003570AF" w:rsidRPr="00F309E8" w:rsidRDefault="003570AF" w:rsidP="003570AF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Задание 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2</w:t>
      </w:r>
    </w:p>
    <w:p w14:paraId="4FF3CD6E" w14:textId="7B83B81F" w:rsidR="00337001" w:rsidRPr="00337001" w:rsidRDefault="00337001" w:rsidP="00337001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1.</w:t>
      </w:r>
      <w:r w:rsidRPr="00F309E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C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формулируйте первое начало термодинамики. Найдите изменение внутренней энергии системы, изменение энтальпии, величину подведённого к системе тепла и работу, совершённую системой, для изо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барн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ого у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величения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объёма 1 моля идеального газа в 2 раза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. Изначально газ находился при стандарных условиях.</w:t>
      </w:r>
    </w:p>
    <w:p w14:paraId="571CE281" w14:textId="43410982" w:rsidR="00337001" w:rsidRDefault="00337001" w:rsidP="00337001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337001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2</w:t>
      </w:r>
      <w:r w:rsidRPr="00526F5F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.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Дайте определение понятию «теплоёмкость».</w:t>
      </w:r>
      <w:r w:rsidR="003C046F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Как можно оценить теплоёмкость газов? Теплоёмкость простых твёрдых веществ?</w:t>
      </w:r>
    </w:p>
    <w:p w14:paraId="0A2A5E23" w14:textId="2D619CA5" w:rsidR="00337001" w:rsidRDefault="003C046F" w:rsidP="00337001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046F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3.</w:t>
      </w:r>
      <w:r w:rsidRPr="003C046F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Pr="003C046F">
        <w:rPr>
          <w:rFonts w:ascii="Times New Roman" w:hAnsi="Times New Roman" w:cs="Times New Roman"/>
          <w:sz w:val="24"/>
          <w:szCs w:val="24"/>
        </w:rPr>
        <w:t>Определите изменение энтропии при смешивании в изолированной системе 1 моль твердого льда с температурой 263,15 К и 1 моль воды с температурой 293,15 К. Теплоемкости льда и воды равны 38,3 и 75,4 Дж/(моль·К) (принять их не зависящими от температуры), теплота плавления льда при 273,15 К равна 6,03 кДж/моль.</w:t>
      </w:r>
    </w:p>
    <w:p w14:paraId="7D131677" w14:textId="5A52683D" w:rsidR="00B06AB1" w:rsidRPr="00F309E8" w:rsidRDefault="00B06AB1" w:rsidP="00B06AB1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Задание 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3</w:t>
      </w:r>
    </w:p>
    <w:p w14:paraId="2CC5D97D" w14:textId="1AA1EFD1" w:rsidR="003B2AD7" w:rsidRPr="00893A6F" w:rsidRDefault="00B06AB1" w:rsidP="00B06AB1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893A6F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1.</w:t>
      </w:r>
      <w:r w:rsidRPr="00893A6F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C242FC" w:rsidRPr="00893A6F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Что такое кислота и основание с точки зрения теории Брёнстеда-Лоури? Качественно сравните константы кислотной диссоциации сильной кислоты (например, серной) в воде и в метаноле, поясните причину различия.</w:t>
      </w:r>
    </w:p>
    <w:p w14:paraId="5179D840" w14:textId="12A4E83C" w:rsidR="00C242FC" w:rsidRPr="00893A6F" w:rsidRDefault="00CF000C" w:rsidP="00B06AB1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3A6F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893A6F">
        <w:rPr>
          <w:rFonts w:ascii="Times New Roman" w:hAnsi="Times New Roman" w:cs="Times New Roman"/>
          <w:sz w:val="24"/>
          <w:szCs w:val="24"/>
        </w:rPr>
        <w:t xml:space="preserve"> </w:t>
      </w:r>
      <w:r w:rsidR="001D681F" w:rsidRPr="00893A6F">
        <w:rPr>
          <w:rFonts w:ascii="Times New Roman" w:hAnsi="Times New Roman" w:cs="Times New Roman"/>
          <w:sz w:val="24"/>
          <w:szCs w:val="24"/>
        </w:rPr>
        <w:t xml:space="preserve">Определите значение рН раствора гидрофосфата натрия с концентрацией 0,01 М. Определите, какое установится значение рН после поглощения 1 л этого раствора 100 мл газообразного </w:t>
      </w:r>
      <w:r w:rsidR="001D681F" w:rsidRPr="00893A6F">
        <w:rPr>
          <w:rFonts w:ascii="Times New Roman" w:hAnsi="Times New Roman" w:cs="Times New Roman"/>
          <w:sz w:val="24"/>
          <w:szCs w:val="24"/>
          <w:lang w:val="de-DE"/>
        </w:rPr>
        <w:t>HCl</w:t>
      </w:r>
      <w:r w:rsidR="001D681F" w:rsidRPr="00893A6F">
        <w:rPr>
          <w:rFonts w:ascii="Times New Roman" w:hAnsi="Times New Roman" w:cs="Times New Roman"/>
          <w:sz w:val="24"/>
          <w:szCs w:val="24"/>
        </w:rPr>
        <w:t xml:space="preserve"> при стандартных условиях. Для фосфорной кислоты значения </w:t>
      </w:r>
      <w:r w:rsidR="001D681F" w:rsidRPr="00893A6F">
        <w:rPr>
          <w:rFonts w:ascii="Times New Roman" w:hAnsi="Times New Roman" w:cs="Times New Roman"/>
          <w:sz w:val="24"/>
          <w:szCs w:val="24"/>
          <w:lang w:val="de-DE"/>
        </w:rPr>
        <w:t>pK</w:t>
      </w:r>
      <w:r w:rsidR="001D681F" w:rsidRPr="00893A6F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a</w:t>
      </w:r>
      <w:r w:rsidR="001D681F" w:rsidRPr="00893A6F">
        <w:rPr>
          <w:rFonts w:ascii="Times New Roman" w:hAnsi="Times New Roman" w:cs="Times New Roman"/>
          <w:sz w:val="24"/>
          <w:szCs w:val="24"/>
        </w:rPr>
        <w:t xml:space="preserve"> равны 2,1  7,4   12,7.</w:t>
      </w:r>
    </w:p>
    <w:p w14:paraId="2AAE408A" w14:textId="62DF85F8" w:rsidR="00FB579B" w:rsidRPr="00893A6F" w:rsidRDefault="001D681F" w:rsidP="00FB579B">
      <w:pPr>
        <w:spacing w:after="6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93A6F">
        <w:rPr>
          <w:rFonts w:ascii="Times New Roman" w:hAnsi="Times New Roman" w:cs="Times New Roman"/>
          <w:b/>
          <w:sz w:val="24"/>
          <w:szCs w:val="24"/>
        </w:rPr>
        <w:t>3.</w:t>
      </w:r>
      <w:r w:rsidRPr="00893A6F">
        <w:rPr>
          <w:rFonts w:ascii="Times New Roman" w:hAnsi="Times New Roman" w:cs="Times New Roman"/>
          <w:sz w:val="24"/>
          <w:szCs w:val="24"/>
        </w:rPr>
        <w:t xml:space="preserve"> </w:t>
      </w:r>
      <w:r w:rsidR="00FB579B" w:rsidRPr="00893A6F">
        <w:rPr>
          <w:rFonts w:ascii="Times New Roman" w:hAnsi="Times New Roman" w:cs="Times New Roman"/>
          <w:bCs/>
          <w:sz w:val="24"/>
          <w:szCs w:val="24"/>
        </w:rPr>
        <w:t>Рассмотрите</w:t>
      </w:r>
      <w:r w:rsidR="00FB579B" w:rsidRPr="00893A6F">
        <w:rPr>
          <w:rFonts w:ascii="Times New Roman" w:hAnsi="Times New Roman" w:cs="Times New Roman"/>
          <w:bCs/>
          <w:sz w:val="24"/>
          <w:szCs w:val="24"/>
        </w:rPr>
        <w:t xml:space="preserve"> диаграмму Латимера</w:t>
      </w:r>
      <w:r w:rsidR="00FB579B" w:rsidRPr="00893A6F">
        <w:rPr>
          <w:rFonts w:ascii="Times New Roman" w:hAnsi="Times New Roman" w:cs="Times New Roman"/>
          <w:bCs/>
          <w:sz w:val="24"/>
          <w:szCs w:val="24"/>
        </w:rPr>
        <w:t xml:space="preserve"> для ионов марганца в водном растворе:</w:t>
      </w:r>
    </w:p>
    <w:p w14:paraId="69750075" w14:textId="4EC55539" w:rsidR="00FB579B" w:rsidRPr="00893A6F" w:rsidRDefault="00FB579B" w:rsidP="00FB579B">
      <w:pPr>
        <w:spacing w:after="60" w:line="276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893A6F">
        <w:rPr>
          <w:rFonts w:ascii="Times New Roman" w:hAnsi="Times New Roman" w:cs="Times New Roman"/>
          <w:position w:val="-8"/>
          <w:sz w:val="24"/>
          <w:szCs w:val="24"/>
        </w:rPr>
        <w:object w:dxaOrig="6245" w:dyaOrig="600" w14:anchorId="5C9C0B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65pt;height:27.55pt" o:ole="">
            <v:imagedata r:id="rId7" o:title=""/>
          </v:shape>
          <o:OLEObject Type="Embed" ProgID="ChemDraw.Document.6.0" ShapeID="_x0000_i1025" DrawAspect="Content" ObjectID="_1760839635" r:id="rId8"/>
        </w:object>
      </w:r>
      <w:r w:rsidRPr="00893A6F">
        <w:rPr>
          <w:rFonts w:ascii="Times New Roman" w:hAnsi="Times New Roman" w:cs="Times New Roman"/>
          <w:sz w:val="24"/>
          <w:szCs w:val="24"/>
        </w:rPr>
        <w:t>.</w:t>
      </w:r>
    </w:p>
    <w:p w14:paraId="7CE041B6" w14:textId="525B7971" w:rsidR="00FB579B" w:rsidRPr="00893A6F" w:rsidRDefault="00FB579B" w:rsidP="00FB579B">
      <w:pPr>
        <w:spacing w:after="6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93A6F">
        <w:rPr>
          <w:rFonts w:ascii="Times New Roman" w:hAnsi="Times New Roman" w:cs="Times New Roman"/>
          <w:bCs/>
          <w:sz w:val="24"/>
          <w:szCs w:val="24"/>
        </w:rPr>
        <w:t>(а) П</w:t>
      </w:r>
      <w:r w:rsidRPr="00893A6F">
        <w:rPr>
          <w:rFonts w:ascii="Times New Roman" w:hAnsi="Times New Roman" w:cs="Times New Roman"/>
          <w:bCs/>
          <w:sz w:val="24"/>
          <w:szCs w:val="24"/>
        </w:rPr>
        <w:t xml:space="preserve">окажите, способен ли аква-ион 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r w:rsidRPr="00893A6F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Pr="00893A6F">
        <w:rPr>
          <w:rFonts w:ascii="Times New Roman" w:hAnsi="Times New Roman" w:cs="Times New Roman"/>
          <w:bCs/>
          <w:sz w:val="24"/>
          <w:szCs w:val="24"/>
        </w:rPr>
        <w:t xml:space="preserve"> диспропорционировать</w:t>
      </w:r>
      <w:r w:rsidR="00AC12FB" w:rsidRPr="00893A6F">
        <w:rPr>
          <w:rFonts w:ascii="Times New Roman" w:hAnsi="Times New Roman" w:cs="Times New Roman"/>
          <w:bCs/>
          <w:sz w:val="24"/>
          <w:szCs w:val="24"/>
        </w:rPr>
        <w:t xml:space="preserve"> в этих условиях</w:t>
      </w:r>
      <w:r w:rsidRPr="00893A6F">
        <w:rPr>
          <w:rFonts w:ascii="Times New Roman" w:hAnsi="Times New Roman" w:cs="Times New Roman"/>
          <w:bCs/>
          <w:sz w:val="24"/>
          <w:szCs w:val="24"/>
        </w:rPr>
        <w:t>?</w:t>
      </w:r>
    </w:p>
    <w:p w14:paraId="490EC855" w14:textId="41EA4CD2" w:rsidR="00FB579B" w:rsidRPr="00893A6F" w:rsidRDefault="00FB579B" w:rsidP="00FB579B">
      <w:pPr>
        <w:spacing w:after="6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93A6F">
        <w:rPr>
          <w:rFonts w:ascii="Times New Roman" w:hAnsi="Times New Roman" w:cs="Times New Roman"/>
          <w:bCs/>
          <w:sz w:val="24"/>
          <w:szCs w:val="24"/>
        </w:rPr>
        <w:t xml:space="preserve">(б) Рассчитайте стандартный потенциал перехода 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MnO</w:t>
      </w:r>
      <w:r w:rsidRPr="00893A6F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93A6F">
        <w:rPr>
          <w:rFonts w:ascii="Times New Roman" w:hAnsi="Times New Roman" w:cs="Times New Roman"/>
          <w:bCs/>
          <w:sz w:val="24"/>
          <w:szCs w:val="24"/>
        </w:rPr>
        <w:t>→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r w:rsidRPr="00893A6F">
        <w:rPr>
          <w:rFonts w:ascii="Times New Roman" w:hAnsi="Times New Roman" w:cs="Times New Roman"/>
          <w:bCs/>
          <w:sz w:val="24"/>
          <w:szCs w:val="24"/>
          <w:vertAlign w:val="superscript"/>
        </w:rPr>
        <w:t>2+</w:t>
      </w:r>
      <w:r w:rsidRPr="00893A6F">
        <w:rPr>
          <w:rFonts w:ascii="Times New Roman" w:hAnsi="Times New Roman" w:cs="Times New Roman"/>
          <w:bCs/>
          <w:sz w:val="24"/>
          <w:szCs w:val="24"/>
        </w:rPr>
        <w:t>.</w:t>
      </w:r>
    </w:p>
    <w:p w14:paraId="489F8496" w14:textId="10220973" w:rsidR="00FB579B" w:rsidRPr="00893A6F" w:rsidRDefault="00FB579B" w:rsidP="00FB579B">
      <w:pPr>
        <w:spacing w:after="6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93A6F">
        <w:rPr>
          <w:rFonts w:ascii="Times New Roman" w:hAnsi="Times New Roman" w:cs="Times New Roman"/>
          <w:bCs/>
          <w:sz w:val="24"/>
          <w:szCs w:val="24"/>
        </w:rPr>
        <w:t>(в) Оцените</w:t>
      </w:r>
      <w:r w:rsidRPr="00893A6F">
        <w:rPr>
          <w:rFonts w:ascii="Times New Roman" w:hAnsi="Times New Roman" w:cs="Times New Roman"/>
          <w:bCs/>
          <w:sz w:val="24"/>
          <w:szCs w:val="24"/>
        </w:rPr>
        <w:t>, в как</w:t>
      </w:r>
      <w:r w:rsidRPr="00893A6F">
        <w:rPr>
          <w:rFonts w:ascii="Times New Roman" w:hAnsi="Times New Roman" w:cs="Times New Roman"/>
          <w:bCs/>
          <w:sz w:val="24"/>
          <w:szCs w:val="24"/>
        </w:rPr>
        <w:t>их условиях</w:t>
      </w:r>
      <w:r w:rsidRPr="00893A6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893A6F">
        <w:rPr>
          <w:rFonts w:ascii="Times New Roman" w:hAnsi="Times New Roman" w:cs="Times New Roman"/>
          <w:bCs/>
          <w:sz w:val="24"/>
          <w:szCs w:val="24"/>
        </w:rPr>
        <w:t>(</w:t>
      </w:r>
      <w:r w:rsidRPr="00893A6F">
        <w:rPr>
          <w:rFonts w:ascii="Times New Roman" w:hAnsi="Times New Roman" w:cs="Times New Roman"/>
          <w:bCs/>
          <w:sz w:val="24"/>
          <w:szCs w:val="24"/>
        </w:rPr>
        <w:t xml:space="preserve">интервал 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pH</w:t>
      </w:r>
      <w:r w:rsidRPr="00893A6F">
        <w:rPr>
          <w:rFonts w:ascii="Times New Roman" w:hAnsi="Times New Roman" w:cs="Times New Roman"/>
          <w:bCs/>
          <w:sz w:val="24"/>
          <w:szCs w:val="24"/>
        </w:rPr>
        <w:t>, концентрации)</w:t>
      </w:r>
      <w:r w:rsidRPr="00893A6F">
        <w:rPr>
          <w:rFonts w:ascii="Times New Roman" w:hAnsi="Times New Roman" w:cs="Times New Roman"/>
          <w:bCs/>
          <w:sz w:val="24"/>
          <w:szCs w:val="24"/>
        </w:rPr>
        <w:t xml:space="preserve"> термодинамически возможно окисление 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r w:rsidRPr="00893A6F">
        <w:rPr>
          <w:rFonts w:ascii="Times New Roman" w:hAnsi="Times New Roman" w:cs="Times New Roman"/>
          <w:bCs/>
          <w:sz w:val="24"/>
          <w:szCs w:val="24"/>
          <w:vertAlign w:val="superscript"/>
        </w:rPr>
        <w:t>2+</w:t>
      </w:r>
      <w:r w:rsidRPr="00893A6F">
        <w:rPr>
          <w:rFonts w:ascii="Times New Roman" w:hAnsi="Times New Roman" w:cs="Times New Roman"/>
          <w:bCs/>
          <w:sz w:val="24"/>
          <w:szCs w:val="24"/>
        </w:rPr>
        <w:t xml:space="preserve"> до 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r w:rsidRPr="00893A6F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Pr="00893A6F">
        <w:rPr>
          <w:rFonts w:ascii="Times New Roman" w:hAnsi="Times New Roman" w:cs="Times New Roman"/>
          <w:bCs/>
          <w:sz w:val="24"/>
          <w:szCs w:val="24"/>
        </w:rPr>
        <w:t xml:space="preserve"> кислородом воздуха (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E</w:t>
      </w:r>
      <w:r w:rsidRPr="00893A6F">
        <w:rPr>
          <w:rFonts w:ascii="Times New Roman" w:hAnsi="Times New Roman" w:cs="Times New Roman"/>
          <w:bCs/>
          <w:sz w:val="24"/>
          <w:szCs w:val="24"/>
        </w:rPr>
        <w:t>°(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O</w:t>
      </w:r>
      <w:r w:rsidRPr="00893A6F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93A6F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H</w:t>
      </w:r>
      <w:r w:rsidRPr="00893A6F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Pr="00893A6F">
        <w:rPr>
          <w:rFonts w:ascii="Times New Roman" w:hAnsi="Times New Roman" w:cs="Times New Roman"/>
          <w:bCs/>
          <w:sz w:val="24"/>
          <w:szCs w:val="24"/>
        </w:rPr>
        <w:t>/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H</w:t>
      </w:r>
      <w:r w:rsidRPr="00893A6F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O</w:t>
      </w:r>
      <w:r w:rsidRPr="00893A6F">
        <w:rPr>
          <w:rFonts w:ascii="Times New Roman" w:hAnsi="Times New Roman" w:cs="Times New Roman"/>
          <w:bCs/>
          <w:sz w:val="24"/>
          <w:szCs w:val="24"/>
        </w:rPr>
        <w:t xml:space="preserve">) = 1,23 В)? Почему при обычных условиях удаётся получить только разбавленные растворы растворы </w:t>
      </w:r>
      <w:r w:rsidRPr="00893A6F"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r w:rsidRPr="00893A6F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Pr="00893A6F">
        <w:rPr>
          <w:rFonts w:ascii="Times New Roman" w:hAnsi="Times New Roman" w:cs="Times New Roman"/>
          <w:bCs/>
          <w:sz w:val="24"/>
          <w:szCs w:val="24"/>
        </w:rPr>
        <w:t>?</w:t>
      </w:r>
    </w:p>
    <w:p w14:paraId="0B63EA3F" w14:textId="108DA9C4" w:rsidR="006728A7" w:rsidRPr="00F309E8" w:rsidRDefault="006728A7" w:rsidP="006728A7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Задание 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4</w:t>
      </w:r>
    </w:p>
    <w:p w14:paraId="3DE7240A" w14:textId="56CD58D7" w:rsidR="002A0F98" w:rsidRPr="002A0F98" w:rsidRDefault="002A0F98" w:rsidP="00893A6F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592D">
        <w:rPr>
          <w:rFonts w:ascii="Times New Roman" w:hAnsi="Times New Roman" w:cs="Times New Roman"/>
          <w:b/>
          <w:bCs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Во сколько раз изменится скорость прямой и обратной реакции в системе</w:t>
      </w:r>
      <w:r w:rsidRPr="002A0F9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de-DE"/>
        </w:rPr>
        <w:t>PCl</w:t>
      </w:r>
      <w:r w:rsidRPr="002A0F9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2A0F98">
        <w:rPr>
          <w:rFonts w:ascii="Times New Roman" w:hAnsi="Times New Roman" w:cs="Times New Roman"/>
          <w:i/>
          <w:sz w:val="24"/>
          <w:szCs w:val="24"/>
          <w:vertAlign w:val="subscript"/>
        </w:rPr>
        <w:t>(г)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de-DE"/>
        </w:rPr>
        <w:t>PCl</w:t>
      </w:r>
      <w:r w:rsidRPr="002A0F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A0F98">
        <w:rPr>
          <w:rFonts w:ascii="Times New Roman" w:hAnsi="Times New Roman" w:cs="Times New Roman"/>
          <w:i/>
          <w:sz w:val="24"/>
          <w:szCs w:val="24"/>
          <w:vertAlign w:val="subscript"/>
        </w:rPr>
        <w:t>(г)</w:t>
      </w:r>
      <w:r w:rsidRPr="002A0F98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  <w:lang w:val="de-DE"/>
        </w:rPr>
        <w:t>Cl</w:t>
      </w:r>
      <w:r w:rsidRPr="002A0F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A0F98">
        <w:rPr>
          <w:rFonts w:ascii="Times New Roman" w:hAnsi="Times New Roman" w:cs="Times New Roman"/>
          <w:i/>
          <w:sz w:val="24"/>
          <w:szCs w:val="24"/>
          <w:vertAlign w:val="subscript"/>
        </w:rPr>
        <w:t>(г)</w:t>
      </w:r>
    </w:p>
    <w:p w14:paraId="675E7AF5" w14:textId="77777777" w:rsidR="002A0F98" w:rsidRDefault="002A0F98" w:rsidP="00893A6F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сли объём газовой смеси уменьшится в три раза? В какую сторону сместится равновесие?</w:t>
      </w:r>
    </w:p>
    <w:p w14:paraId="6F2ECBE6" w14:textId="450EF504" w:rsidR="002A0F98" w:rsidRDefault="002A0F98" w:rsidP="00893A6F">
      <w:pPr>
        <w:spacing w:after="60" w:line="276" w:lineRule="auto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F1592D">
        <w:rPr>
          <w:rFonts w:ascii="Times New Roman" w:hAnsi="Times New Roman" w:cs="Times New Roman"/>
          <w:b/>
          <w:bCs/>
          <w:sz w:val="24"/>
          <w:szCs w:val="24"/>
        </w:rPr>
        <w:lastRenderedPageBreak/>
        <w:t>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-4"/>
          <w:sz w:val="24"/>
          <w:szCs w:val="24"/>
        </w:rPr>
        <w:t xml:space="preserve">Для реакции </w:t>
      </w:r>
      <w:r w:rsidRPr="002A0F98">
        <w:rPr>
          <w:rFonts w:ascii="Times New Roman" w:hAnsi="Times New Roman" w:cs="Times New Roman"/>
          <w:spacing w:val="-4"/>
          <w:sz w:val="24"/>
          <w:szCs w:val="24"/>
        </w:rPr>
        <w:t xml:space="preserve">2 </w:t>
      </w:r>
      <w:r>
        <w:rPr>
          <w:rFonts w:ascii="Times New Roman" w:hAnsi="Times New Roman" w:cs="Times New Roman"/>
          <w:spacing w:val="-4"/>
          <w:sz w:val="24"/>
          <w:szCs w:val="24"/>
          <w:lang w:val="de-DE"/>
        </w:rPr>
        <w:t>HI</w:t>
      </w:r>
      <w:r w:rsidRPr="002A0F98">
        <w:rPr>
          <w:rFonts w:ascii="Times New Roman" w:hAnsi="Times New Roman" w:cs="Times New Roman"/>
          <w:spacing w:val="-4"/>
          <w:sz w:val="24"/>
          <w:szCs w:val="24"/>
        </w:rPr>
        <w:t xml:space="preserve"> → </w:t>
      </w:r>
      <w:r>
        <w:rPr>
          <w:rFonts w:ascii="Times New Roman" w:hAnsi="Times New Roman" w:cs="Times New Roman"/>
          <w:spacing w:val="-4"/>
          <w:sz w:val="24"/>
          <w:szCs w:val="24"/>
          <w:lang w:val="de-DE"/>
        </w:rPr>
        <w:t>H</w:t>
      </w:r>
      <w:r w:rsidRPr="002A0F98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2</w:t>
      </w:r>
      <w:r w:rsidRPr="002A0F98">
        <w:rPr>
          <w:rFonts w:ascii="Times New Roman" w:hAnsi="Times New Roman" w:cs="Times New Roman"/>
          <w:spacing w:val="-4"/>
          <w:sz w:val="24"/>
          <w:szCs w:val="24"/>
        </w:rPr>
        <w:t xml:space="preserve"> + </w:t>
      </w:r>
      <w:r>
        <w:rPr>
          <w:rFonts w:ascii="Times New Roman" w:hAnsi="Times New Roman" w:cs="Times New Roman"/>
          <w:spacing w:val="-4"/>
          <w:sz w:val="24"/>
          <w:szCs w:val="24"/>
          <w:lang w:val="de-DE"/>
        </w:rPr>
        <w:t>I</w:t>
      </w:r>
      <w:r w:rsidRPr="002A0F98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pacing w:val="-4"/>
          <w:sz w:val="24"/>
          <w:szCs w:val="24"/>
        </w:rPr>
        <w:t xml:space="preserve"> время полупревращения</w:t>
      </w:r>
      <w:r w:rsidRPr="002A0F9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2A0F98">
        <w:rPr>
          <w:rFonts w:ascii="Times New Roman" w:hAnsi="Times New Roman" w:cs="Times New Roman"/>
          <w:i/>
          <w:spacing w:val="-4"/>
          <w:sz w:val="24"/>
          <w:szCs w:val="24"/>
          <w:lang w:val="de-DE"/>
        </w:rPr>
        <w:t>t</w:t>
      </w:r>
      <w:r w:rsidRPr="002A0F98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1/2</w:t>
      </w:r>
      <w:r w:rsidRPr="002A0F98">
        <w:rPr>
          <w:rFonts w:ascii="Times New Roman" w:hAnsi="Times New Roman" w:cs="Times New Roman"/>
          <w:spacing w:val="-4"/>
          <w:sz w:val="24"/>
          <w:szCs w:val="24"/>
        </w:rPr>
        <w:t xml:space="preserve"> = 135 </w:t>
      </w:r>
      <w:r>
        <w:rPr>
          <w:rFonts w:ascii="Times New Roman" w:hAnsi="Times New Roman" w:cs="Times New Roman"/>
          <w:spacing w:val="-4"/>
          <w:sz w:val="24"/>
          <w:szCs w:val="24"/>
        </w:rPr>
        <w:t xml:space="preserve">минут, если начальное давление </w:t>
      </w:r>
      <w:r>
        <w:rPr>
          <w:rFonts w:ascii="Times New Roman" w:hAnsi="Times New Roman" w:cs="Times New Roman"/>
          <w:spacing w:val="-4"/>
          <w:sz w:val="24"/>
          <w:szCs w:val="24"/>
          <w:lang w:val="de-DE"/>
        </w:rPr>
        <w:t>HI</w:t>
      </w:r>
      <w:r w:rsidRPr="002A0F9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-4"/>
          <w:sz w:val="24"/>
          <w:szCs w:val="24"/>
        </w:rPr>
        <w:t>составляет 0,1 атм, и 13,5 минут, если начальное давление равно 1 атм. Вычислите порядок реакции и константу скорости.</w:t>
      </w:r>
    </w:p>
    <w:p w14:paraId="6B520822" w14:textId="02FA3EBE" w:rsidR="002A0F98" w:rsidRPr="002A0F98" w:rsidRDefault="002A0F98" w:rsidP="00893A6F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Равное число молей А и В добавляют в 1 л растворителя. За 500 с половина А прореагировала в соответствии с уравнением </w:t>
      </w:r>
      <w:r w:rsidR="006C3F33">
        <w:rPr>
          <w:rFonts w:ascii="Times New Roman" w:hAnsi="Times New Roman" w:cs="Times New Roman"/>
          <w:spacing w:val="-4"/>
          <w:sz w:val="24"/>
          <w:szCs w:val="24"/>
        </w:rPr>
        <w:t>А + В = С. Какое количество А прореагирует за 800 с, если реакция имеет (а) нулевой порядок по А и В; (б) первый порядок по А и В?</w:t>
      </w:r>
    </w:p>
    <w:p w14:paraId="6F200302" w14:textId="59BC2EC7" w:rsidR="003C046F" w:rsidRPr="006C3F33" w:rsidRDefault="002A0F98" w:rsidP="00893A6F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3F33"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Pr="006C3F33">
        <w:rPr>
          <w:rFonts w:ascii="Times New Roman" w:hAnsi="Times New Roman" w:cs="Times New Roman"/>
          <w:sz w:val="24"/>
          <w:szCs w:val="24"/>
        </w:rPr>
        <w:t xml:space="preserve"> </w:t>
      </w:r>
      <w:r w:rsidR="003C046F" w:rsidRPr="006C3F33">
        <w:rPr>
          <w:rFonts w:ascii="Times New Roman" w:hAnsi="Times New Roman" w:cs="Times New Roman"/>
          <w:sz w:val="24"/>
          <w:szCs w:val="24"/>
        </w:rPr>
        <w:t>Отношение констант скоростей газофазных реакций</w:t>
      </w:r>
    </w:p>
    <w:p w14:paraId="3A2044AF" w14:textId="202221E0" w:rsidR="003C046F" w:rsidRPr="006C3F33" w:rsidRDefault="003C046F" w:rsidP="00893A6F">
      <w:pPr>
        <w:autoSpaceDE w:val="0"/>
        <w:autoSpaceDN w:val="0"/>
        <w:adjustRightInd w:val="0"/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6C3F33">
        <w:rPr>
          <w:rFonts w:ascii="Times New Roman" w:hAnsi="Times New Roman" w:cs="Times New Roman"/>
          <w:sz w:val="24"/>
          <w:szCs w:val="24"/>
        </w:rPr>
        <w:t>1) С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C3F33">
        <w:rPr>
          <w:rFonts w:ascii="Times New Roman" w:hAnsi="Times New Roman" w:cs="Times New Roman"/>
          <w:sz w:val="24"/>
          <w:szCs w:val="24"/>
        </w:rPr>
        <w:t>Н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C3F33">
        <w:rPr>
          <w:rFonts w:ascii="Times New Roman" w:hAnsi="Times New Roman" w:cs="Times New Roman"/>
          <w:sz w:val="24"/>
          <w:szCs w:val="24"/>
        </w:rPr>
        <w:t xml:space="preserve"> + NO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C3F33">
        <w:rPr>
          <w:rFonts w:ascii="Times New Roman" w:eastAsia="SymbolMT" w:hAnsi="Times New Roman" w:cs="Times New Roman"/>
          <w:sz w:val="24"/>
          <w:szCs w:val="24"/>
        </w:rPr>
        <w:t xml:space="preserve">→ </w:t>
      </w:r>
      <w:r w:rsidRPr="006C3F33">
        <w:rPr>
          <w:rFonts w:ascii="Times New Roman" w:hAnsi="Times New Roman" w:cs="Times New Roman"/>
          <w:sz w:val="24"/>
          <w:szCs w:val="24"/>
        </w:rPr>
        <w:t>PhNO</w:t>
      </w:r>
      <w:r w:rsidR="006C3F33" w:rsidRPr="006C3F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C3F33">
        <w:rPr>
          <w:rFonts w:ascii="Times New Roman" w:hAnsi="Times New Roman" w:cs="Times New Roman"/>
          <w:sz w:val="24"/>
          <w:szCs w:val="24"/>
        </w:rPr>
        <w:t xml:space="preserve">   </w:t>
      </w:r>
      <w:r w:rsidRPr="006C3F3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6C3F3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</w:p>
    <w:p w14:paraId="02F7C937" w14:textId="77777777" w:rsidR="003C046F" w:rsidRPr="006C3F33" w:rsidRDefault="003C046F" w:rsidP="00893A6F">
      <w:pPr>
        <w:autoSpaceDE w:val="0"/>
        <w:autoSpaceDN w:val="0"/>
        <w:adjustRightInd w:val="0"/>
        <w:spacing w:after="60" w:line="276" w:lineRule="auto"/>
        <w:rPr>
          <w:rFonts w:ascii="Times New Roman" w:hAnsi="Times New Roman" w:cs="Times New Roman"/>
          <w:i/>
          <w:iCs/>
          <w:sz w:val="24"/>
          <w:szCs w:val="24"/>
          <w:vertAlign w:val="subscript"/>
        </w:rPr>
      </w:pPr>
      <w:r w:rsidRPr="006C3F33">
        <w:rPr>
          <w:rFonts w:ascii="Times New Roman" w:hAnsi="Times New Roman" w:cs="Times New Roman"/>
          <w:sz w:val="24"/>
          <w:szCs w:val="24"/>
        </w:rPr>
        <w:t>2) С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C3F33">
        <w:rPr>
          <w:rFonts w:ascii="Times New Roman" w:hAnsi="Times New Roman" w:cs="Times New Roman"/>
          <w:sz w:val="24"/>
          <w:szCs w:val="24"/>
        </w:rPr>
        <w:t>Н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C3F33">
        <w:rPr>
          <w:rFonts w:ascii="Times New Roman" w:hAnsi="Times New Roman" w:cs="Times New Roman"/>
          <w:sz w:val="24"/>
          <w:szCs w:val="24"/>
        </w:rPr>
        <w:t xml:space="preserve"> + </w:t>
      </w:r>
      <w:r w:rsidRPr="006C3F33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C3F33">
        <w:rPr>
          <w:rFonts w:ascii="Times New Roman" w:hAnsi="Times New Roman" w:cs="Times New Roman"/>
          <w:sz w:val="24"/>
          <w:szCs w:val="24"/>
        </w:rPr>
        <w:t xml:space="preserve"> </w:t>
      </w:r>
      <w:r w:rsidRPr="006C3F33">
        <w:rPr>
          <w:rFonts w:ascii="Times New Roman" w:eastAsia="SymbolMT" w:hAnsi="Times New Roman" w:cs="Times New Roman"/>
          <w:sz w:val="24"/>
          <w:szCs w:val="24"/>
        </w:rPr>
        <w:t xml:space="preserve">→ </w:t>
      </w:r>
      <w:r w:rsidRPr="006C3F33">
        <w:rPr>
          <w:rFonts w:ascii="Times New Roman" w:hAnsi="Times New Roman" w:cs="Times New Roman"/>
          <w:sz w:val="24"/>
          <w:szCs w:val="24"/>
          <w:lang w:val="en-US"/>
        </w:rPr>
        <w:t>PhONO</w:t>
      </w:r>
      <w:r w:rsidRPr="006C3F33">
        <w:rPr>
          <w:rFonts w:ascii="Times New Roman" w:hAnsi="Times New Roman" w:cs="Times New Roman"/>
          <w:sz w:val="24"/>
          <w:szCs w:val="24"/>
        </w:rPr>
        <w:t xml:space="preserve"> </w:t>
      </w:r>
      <w:r w:rsidRPr="006C3F33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6C3F3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</w:p>
    <w:p w14:paraId="76EEFC13" w14:textId="624D58F8" w:rsidR="003C046F" w:rsidRPr="006C3F33" w:rsidRDefault="003C046F" w:rsidP="00893A6F">
      <w:pPr>
        <w:autoSpaceDE w:val="0"/>
        <w:autoSpaceDN w:val="0"/>
        <w:adjustRightInd w:val="0"/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6C3F33">
        <w:rPr>
          <w:rFonts w:ascii="Times New Roman" w:hAnsi="Times New Roman" w:cs="Times New Roman"/>
          <w:sz w:val="24"/>
          <w:szCs w:val="24"/>
        </w:rPr>
        <w:t xml:space="preserve">составляет </w:t>
      </w:r>
      <w:r w:rsidRPr="006C3F3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C3F33">
        <w:rPr>
          <w:rFonts w:ascii="Times New Roman" w:hAnsi="Times New Roman" w:cs="Times New Roman"/>
          <w:sz w:val="24"/>
          <w:szCs w:val="24"/>
        </w:rPr>
        <w:t>/</w:t>
      </w:r>
      <w:r w:rsidRPr="006C3F3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C3F33">
        <w:rPr>
          <w:rFonts w:ascii="Times New Roman" w:hAnsi="Times New Roman" w:cs="Times New Roman"/>
          <w:sz w:val="24"/>
          <w:szCs w:val="24"/>
        </w:rPr>
        <w:t xml:space="preserve"> = 4 при T = </w:t>
      </w:r>
      <w:r w:rsidR="006C3F33">
        <w:rPr>
          <w:rFonts w:ascii="Times New Roman" w:hAnsi="Times New Roman" w:cs="Times New Roman"/>
          <w:sz w:val="24"/>
          <w:szCs w:val="24"/>
        </w:rPr>
        <w:t>–</w:t>
      </w:r>
      <w:r w:rsidRPr="006C3F33">
        <w:rPr>
          <w:rFonts w:ascii="Times New Roman" w:hAnsi="Times New Roman" w:cs="Times New Roman"/>
          <w:sz w:val="24"/>
          <w:szCs w:val="24"/>
        </w:rPr>
        <w:t>15</w:t>
      </w:r>
      <w:r w:rsidR="006C3F33">
        <w:rPr>
          <w:rFonts w:ascii="Times New Roman" w:hAnsi="Times New Roman" w:cs="Times New Roman"/>
          <w:sz w:val="24"/>
          <w:szCs w:val="24"/>
        </w:rPr>
        <w:t xml:space="preserve"> </w:t>
      </w:r>
      <w:r w:rsidRPr="006C3F33">
        <w:rPr>
          <w:rFonts w:ascii="Times New Roman" w:eastAsia="SymbolMT" w:hAnsi="Times New Roman" w:cs="Times New Roman"/>
          <w:sz w:val="24"/>
          <w:szCs w:val="24"/>
        </w:rPr>
        <w:t>°</w:t>
      </w:r>
      <w:r w:rsidRPr="006C3F33">
        <w:rPr>
          <w:rFonts w:ascii="Times New Roman" w:hAnsi="Times New Roman" w:cs="Times New Roman"/>
          <w:sz w:val="24"/>
          <w:szCs w:val="24"/>
        </w:rPr>
        <w:t xml:space="preserve">C и </w:t>
      </w:r>
      <w:r w:rsidRPr="006C3F3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C3F33">
        <w:rPr>
          <w:rFonts w:ascii="Times New Roman" w:hAnsi="Times New Roman" w:cs="Times New Roman"/>
          <w:sz w:val="24"/>
          <w:szCs w:val="24"/>
        </w:rPr>
        <w:t>/</w:t>
      </w:r>
      <w:r w:rsidRPr="006C3F3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6C3F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C3F33">
        <w:rPr>
          <w:rFonts w:ascii="Times New Roman" w:hAnsi="Times New Roman" w:cs="Times New Roman"/>
          <w:sz w:val="24"/>
          <w:szCs w:val="24"/>
        </w:rPr>
        <w:t xml:space="preserve"> = 2.2 при T = 96</w:t>
      </w:r>
      <w:r w:rsidR="006C3F33">
        <w:rPr>
          <w:rFonts w:ascii="Times New Roman" w:hAnsi="Times New Roman" w:cs="Times New Roman"/>
          <w:sz w:val="24"/>
          <w:szCs w:val="24"/>
        </w:rPr>
        <w:t xml:space="preserve"> </w:t>
      </w:r>
      <w:r w:rsidRPr="006C3F33">
        <w:rPr>
          <w:rFonts w:ascii="Times New Roman" w:eastAsia="SymbolMT" w:hAnsi="Times New Roman" w:cs="Times New Roman"/>
          <w:sz w:val="24"/>
          <w:szCs w:val="24"/>
        </w:rPr>
        <w:t>°</w:t>
      </w:r>
      <w:r w:rsidRPr="006C3F33">
        <w:rPr>
          <w:rFonts w:ascii="Times New Roman" w:hAnsi="Times New Roman" w:cs="Times New Roman"/>
          <w:sz w:val="24"/>
          <w:szCs w:val="24"/>
        </w:rPr>
        <w:t xml:space="preserve">C. Рассчитайте по этим данным разницу энергий активации первой и второй реакций. </w:t>
      </w:r>
    </w:p>
    <w:p w14:paraId="2865A32F" w14:textId="0899B9AF" w:rsidR="00FD190F" w:rsidRPr="00F309E8" w:rsidRDefault="00FD190F" w:rsidP="00FD190F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Задание 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5</w:t>
      </w:r>
    </w:p>
    <w:p w14:paraId="5E32032F" w14:textId="67FD5D98" w:rsidR="00FD190F" w:rsidRPr="00893A6F" w:rsidRDefault="00FD190F" w:rsidP="00437C47">
      <w:pPr>
        <w:spacing w:after="60" w:line="276" w:lineRule="auto"/>
        <w:rPr>
          <w:rFonts w:ascii="LinLibertine" w:eastAsia="Times New Roman" w:hAnsi="LinLibertine" w:cs="Times New Roman"/>
          <w:kern w:val="0"/>
          <w:sz w:val="24"/>
          <w:szCs w:val="24"/>
          <w:lang w:eastAsia="ru-RU"/>
          <w14:ligatures w14:val="none"/>
        </w:rPr>
      </w:pPr>
      <w:r w:rsidRPr="00893A6F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1.</w:t>
      </w:r>
      <w:r w:rsidRPr="00893A6F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02732E" w:rsidRPr="00893A6F">
        <w:rPr>
          <w:rFonts w:ascii="LinLibertine" w:eastAsia="Times New Roman" w:hAnsi="LinLibertine" w:cs="Times New Roman"/>
          <w:kern w:val="0"/>
          <w:sz w:val="24"/>
          <w:szCs w:val="24"/>
          <w:lang w:eastAsia="ru-RU"/>
          <w14:ligatures w14:val="none"/>
        </w:rPr>
        <w:t>Что такое энергия кристаллической решётки? Расположите вещества Na, PCl</w:t>
      </w:r>
      <w:r w:rsidR="0002732E" w:rsidRPr="00893A6F">
        <w:rPr>
          <w:rFonts w:ascii="LinLibertine" w:eastAsia="Times New Roman" w:hAnsi="LinLibertine" w:cs="Times New Roman"/>
          <w:kern w:val="0"/>
          <w:sz w:val="14"/>
          <w:szCs w:val="14"/>
          <w:lang w:eastAsia="ru-RU"/>
          <w14:ligatures w14:val="none"/>
        </w:rPr>
        <w:t>3</w:t>
      </w:r>
      <w:r w:rsidR="0002732E" w:rsidRPr="00893A6F">
        <w:rPr>
          <w:rFonts w:ascii="LinLibertine" w:eastAsia="Times New Roman" w:hAnsi="LinLibertine" w:cs="Times New Roman"/>
          <w:kern w:val="0"/>
          <w:sz w:val="24"/>
          <w:szCs w:val="24"/>
          <w:lang w:eastAsia="ru-RU"/>
          <w14:ligatures w14:val="none"/>
        </w:rPr>
        <w:t>, Si, NaCl в порядке увеличения температуры плавления, если известно, что хлорид фосфора образует молекулярную кристаллическую решётку.</w:t>
      </w:r>
    </w:p>
    <w:tbl>
      <w:tblPr>
        <w:tblStyle w:val="a3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939"/>
        <w:gridCol w:w="2691"/>
      </w:tblGrid>
      <w:tr w:rsidR="00893A6F" w:rsidRPr="00893A6F" w14:paraId="5C3F6251" w14:textId="77777777" w:rsidTr="00437C47">
        <w:tc>
          <w:tcPr>
            <w:tcW w:w="7939" w:type="dxa"/>
          </w:tcPr>
          <w:p w14:paraId="78B55CBA" w14:textId="081F8041" w:rsidR="00864D10" w:rsidRPr="00893A6F" w:rsidRDefault="0002732E" w:rsidP="00437C47">
            <w:pPr>
              <w:spacing w:after="6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93A6F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2.</w:t>
            </w:r>
            <w:r w:rsidRPr="00893A6F">
              <w:rPr>
                <w:rFonts w:ascii="Times New Roman" w:eastAsia="Times New Roman" w:hAnsi="Times New Roman" w:cs="Times New Roman"/>
                <w:bCs/>
                <w:kern w:val="0"/>
                <w:sz w:val="24"/>
                <w:szCs w:val="24"/>
                <w:lang w:eastAsia="ru-RU"/>
                <w14:ligatures w14:val="none"/>
              </w:rPr>
              <w:t xml:space="preserve"> 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Рассчитайте плотность (в г/см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vertAlign w:val="superscript"/>
                <w:lang w:eastAsia="ru-RU"/>
                <w14:ligatures w14:val="none"/>
              </w:rPr>
              <w:t>3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 xml:space="preserve">) для кристаллического 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de-DE" w:eastAsia="ru-RU"/>
                <w14:ligatures w14:val="none"/>
              </w:rPr>
              <w:t>K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vertAlign w:val="subscript"/>
                <w:lang w:eastAsia="ru-RU"/>
                <w14:ligatures w14:val="none"/>
              </w:rPr>
              <w:t>2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de-DE" w:eastAsia="ru-RU"/>
                <w14:ligatures w14:val="none"/>
              </w:rPr>
              <w:t>O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 xml:space="preserve">, если известны следующие кристаллографические данные: пр. гр. </w:t>
            </w:r>
            <w:r w:rsidRPr="00893A6F">
              <w:rPr>
                <w:rFonts w:ascii="Times New Roman" w:eastAsia="Times New Roman" w:hAnsi="Times New Roman" w:cs="Times New Roman"/>
                <w:i/>
                <w:iCs/>
                <w:kern w:val="0"/>
                <w:sz w:val="24"/>
                <w:szCs w:val="24"/>
                <w:lang w:eastAsia="ru-RU"/>
                <w14:ligatures w14:val="none"/>
              </w:rPr>
              <w:t>Fm</w:t>
            </w:r>
            <w:r w:rsidR="00864D10" w:rsidRPr="00893A6F">
              <w:rPr>
                <w:rFonts w:ascii="Times New Roman" w:eastAsia="Times New Roman" w:hAnsi="Times New Roman" w:cs="Times New Roman"/>
                <w:i/>
                <w:iCs/>
                <w:kern w:val="0"/>
                <w:sz w:val="24"/>
                <w:szCs w:val="24"/>
                <w:lang w:val="de-DE" w:eastAsia="ru-RU"/>
                <w14:ligatures w14:val="none"/>
              </w:rPr>
              <w:t> </w:t>
            </w:r>
            <w:r w:rsidRPr="00893A6F">
              <w:rPr>
                <w:rFonts w:ascii="Times New Roman" w:eastAsia="Times New Roman" w:hAnsi="Times New Roman" w:cs="Times New Roman"/>
                <w:spacing w:val="-100"/>
                <w:kern w:val="0"/>
                <w:sz w:val="24"/>
                <w:szCs w:val="24"/>
                <w:lang w:eastAsia="ru-RU"/>
                <w14:ligatures w14:val="none"/>
              </w:rPr>
              <w:t>¯3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 xml:space="preserve"> </w:t>
            </w:r>
            <w:r w:rsidR="00864D10"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de-DE" w:eastAsia="ru-RU"/>
                <w14:ligatures w14:val="none"/>
              </w:rPr>
              <w:t> </w:t>
            </w:r>
            <w:r w:rsidRPr="00893A6F">
              <w:rPr>
                <w:rFonts w:ascii="Times New Roman" w:eastAsia="Times New Roman" w:hAnsi="Times New Roman" w:cs="Times New Roman"/>
                <w:i/>
                <w:iCs/>
                <w:kern w:val="0"/>
                <w:sz w:val="24"/>
                <w:szCs w:val="24"/>
                <w:lang w:eastAsia="ru-RU"/>
                <w14:ligatures w14:val="none"/>
              </w:rPr>
              <w:t>m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,</w:t>
            </w:r>
            <w:r w:rsidR="009A65E7"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br/>
            </w:r>
            <w:r w:rsidRPr="00893A6F">
              <w:rPr>
                <w:rFonts w:ascii="Times New Roman" w:eastAsia="Times New Roman" w:hAnsi="Times New Roman" w:cs="Times New Roman"/>
                <w:i/>
                <w:iCs/>
                <w:kern w:val="0"/>
                <w:sz w:val="24"/>
                <w:szCs w:val="24"/>
                <w:lang w:eastAsia="ru-RU"/>
                <w14:ligatures w14:val="none"/>
              </w:rPr>
              <w:t xml:space="preserve">a 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 xml:space="preserve">= </w:t>
            </w:r>
            <w:r w:rsidR="00864D10"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6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,</w:t>
            </w:r>
            <w:r w:rsidR="00864D10"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436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 xml:space="preserve"> Å, </w:t>
            </w:r>
            <w:r w:rsidRPr="00893A6F">
              <w:rPr>
                <w:rFonts w:ascii="Times New Roman" w:eastAsia="Times New Roman" w:hAnsi="Times New Roman" w:cs="Times New Roman"/>
                <w:i/>
                <w:iCs/>
                <w:kern w:val="0"/>
                <w:sz w:val="24"/>
                <w:szCs w:val="24"/>
                <w:lang w:eastAsia="ru-RU"/>
                <w14:ligatures w14:val="none"/>
              </w:rPr>
              <w:t xml:space="preserve">Z </w:t>
            </w:r>
            <w:r w:rsidRPr="00893A6F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= 4.</w:t>
            </w:r>
          </w:p>
          <w:p w14:paraId="6AE6D3A6" w14:textId="51F99373" w:rsidR="0002732E" w:rsidRPr="00893A6F" w:rsidRDefault="00437C47" w:rsidP="00437C47">
            <w:pPr>
              <w:spacing w:after="60" w:line="276" w:lineRule="auto"/>
              <w:rPr>
                <w:rFonts w:ascii="Times New Roman" w:eastAsia="Times New Roman" w:hAnsi="Times New Roman" w:cs="Times New Roman"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 w:rsidRPr="00893A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="00864D10" w:rsidRPr="00893A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864D10" w:rsidRPr="00893A6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ассчитайте энергию кристаллической решётки 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K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из следующих данных</w:t>
            </w:r>
            <w:r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все значения в кДж/моль)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: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br/>
              <w:t>ΔH°</w:t>
            </w:r>
            <w:r w:rsidR="00864D10" w:rsidRPr="00893A6F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f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,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de-DE"/>
              </w:rPr>
              <w:t> 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98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K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de-DE"/>
              </w:rPr>
              <w:t> 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тв.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 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=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 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−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363;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K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= 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419;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(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= 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498;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сродство к электрону E</w:t>
            </w:r>
            <w:r w:rsidR="00864D10" w:rsidRPr="00893A6F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bscript"/>
              </w:rPr>
              <w:t>1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) = 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41; 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E</w:t>
            </w:r>
            <w:r w:rsidR="009A65E7" w:rsidRPr="00893A6F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bscript"/>
              </w:rPr>
              <w:t>2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) = −</w:t>
            </w:r>
            <w:r w:rsidR="009A65E7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744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энергия сублимации </w:t>
            </w:r>
            <w:r w:rsidR="009A65E7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K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 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тв.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E</w:t>
            </w:r>
            <w:r w:rsidR="00864D10" w:rsidRPr="00893A6F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vertAlign w:val="subscript"/>
                <w:lang w:val="de-DE"/>
              </w:rPr>
              <w:t>s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 </w:t>
            </w:r>
            <w:r w:rsidR="009A65E7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77</w:t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br/>
            </w:r>
            <w:r w:rsidR="00864D10" w:rsidRPr="00893A6F">
              <w:rPr>
                <w:rFonts w:ascii="Times New Roman" w:hAnsi="Times New Roman" w:cs="Times New Roman"/>
                <w:bCs/>
                <w:sz w:val="24"/>
                <w:szCs w:val="24"/>
              </w:rPr>
              <w:t>Изобразите энергетическую диаграмму с указанием всех состояний и необходимых переходов между ними.</w:t>
            </w:r>
          </w:p>
        </w:tc>
        <w:tc>
          <w:tcPr>
            <w:tcW w:w="2691" w:type="dxa"/>
          </w:tcPr>
          <w:p w14:paraId="34528184" w14:textId="72FD38CF" w:rsidR="0002732E" w:rsidRPr="00893A6F" w:rsidRDefault="0002732E" w:rsidP="00437C47">
            <w:pPr>
              <w:spacing w:after="60" w:line="23" w:lineRule="atLeast"/>
              <w:jc w:val="right"/>
              <w:rPr>
                <w:rFonts w:ascii="Times New Roman" w:eastAsia="Times New Roman" w:hAnsi="Times New Roman" w:cs="Times New Roman"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 w:rsidRPr="00893A6F">
              <w:rPr>
                <w:rFonts w:ascii="Times New Roman" w:eastAsia="Times New Roman" w:hAnsi="Times New Roman" w:cs="Times New Roman"/>
                <w:bCs/>
                <w:noProof/>
                <w:kern w:val="0"/>
                <w:sz w:val="24"/>
                <w:szCs w:val="24"/>
                <w:lang w:eastAsia="ru-RU"/>
              </w:rPr>
              <w:drawing>
                <wp:inline distT="0" distB="0" distL="0" distR="0" wp14:anchorId="77794FC3" wp14:editId="648A6ACD">
                  <wp:extent cx="1589960" cy="1435116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Fluorite.jpeg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753" b="6798"/>
                          <a:stretch/>
                        </pic:blipFill>
                        <pic:spPr bwMode="auto">
                          <a:xfrm>
                            <a:off x="0" y="0"/>
                            <a:ext cx="1619414" cy="14617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ECAAEB" w14:textId="7243FACA" w:rsidR="00FD190F" w:rsidRPr="00FF7E78" w:rsidRDefault="00FD190F" w:rsidP="002F7202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FD190F" w:rsidRPr="00FF7E78" w:rsidSect="0019103B">
      <w:pgSz w:w="11906" w:h="16838"/>
      <w:pgMar w:top="567" w:right="567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LinLibertineI">
    <w:altName w:val="Times New Roman"/>
    <w:panose1 w:val="00000000000000000000"/>
    <w:charset w:val="00"/>
    <w:family w:val="roman"/>
    <w:notTrueType/>
    <w:pitch w:val="default"/>
  </w:font>
  <w:font w:name="OpenSymbol">
    <w:altName w:val="Times New Roman"/>
    <w:panose1 w:val="00000000000000000000"/>
    <w:charset w:val="00"/>
    <w:family w:val="roman"/>
    <w:notTrueType/>
    <w:pitch w:val="default"/>
  </w:font>
  <w:font w:name="Symbol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LinLibertine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386994"/>
    <w:multiLevelType w:val="multilevel"/>
    <w:tmpl w:val="4E64D8C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103B"/>
    <w:rsid w:val="0002732E"/>
    <w:rsid w:val="000A3D26"/>
    <w:rsid w:val="000F3C28"/>
    <w:rsid w:val="00107BD3"/>
    <w:rsid w:val="001409DE"/>
    <w:rsid w:val="0016396F"/>
    <w:rsid w:val="00180988"/>
    <w:rsid w:val="0019103B"/>
    <w:rsid w:val="001B0426"/>
    <w:rsid w:val="001C4347"/>
    <w:rsid w:val="001D681F"/>
    <w:rsid w:val="0025297E"/>
    <w:rsid w:val="00280935"/>
    <w:rsid w:val="002A0F98"/>
    <w:rsid w:val="002F7202"/>
    <w:rsid w:val="00300B54"/>
    <w:rsid w:val="00337001"/>
    <w:rsid w:val="003524BB"/>
    <w:rsid w:val="003570AF"/>
    <w:rsid w:val="003B2AD7"/>
    <w:rsid w:val="003B6248"/>
    <w:rsid w:val="003C046F"/>
    <w:rsid w:val="00405846"/>
    <w:rsid w:val="00431EA1"/>
    <w:rsid w:val="00437C47"/>
    <w:rsid w:val="00464DB6"/>
    <w:rsid w:val="004C657D"/>
    <w:rsid w:val="00527263"/>
    <w:rsid w:val="005456B1"/>
    <w:rsid w:val="00571415"/>
    <w:rsid w:val="005D063D"/>
    <w:rsid w:val="0064333C"/>
    <w:rsid w:val="006728A7"/>
    <w:rsid w:val="00676EFB"/>
    <w:rsid w:val="00687E05"/>
    <w:rsid w:val="006C3F33"/>
    <w:rsid w:val="00711535"/>
    <w:rsid w:val="00753591"/>
    <w:rsid w:val="008351FF"/>
    <w:rsid w:val="00847255"/>
    <w:rsid w:val="00864D10"/>
    <w:rsid w:val="00875498"/>
    <w:rsid w:val="00893A6F"/>
    <w:rsid w:val="008F363F"/>
    <w:rsid w:val="00931FAF"/>
    <w:rsid w:val="00933300"/>
    <w:rsid w:val="00942410"/>
    <w:rsid w:val="0094580C"/>
    <w:rsid w:val="00945BB0"/>
    <w:rsid w:val="00997162"/>
    <w:rsid w:val="009A65E7"/>
    <w:rsid w:val="009F706F"/>
    <w:rsid w:val="00A32D6F"/>
    <w:rsid w:val="00A703A1"/>
    <w:rsid w:val="00AC12FB"/>
    <w:rsid w:val="00AE692D"/>
    <w:rsid w:val="00B06AB1"/>
    <w:rsid w:val="00B07530"/>
    <w:rsid w:val="00B15009"/>
    <w:rsid w:val="00B50EB2"/>
    <w:rsid w:val="00BC1530"/>
    <w:rsid w:val="00BC5CC3"/>
    <w:rsid w:val="00BD5BEC"/>
    <w:rsid w:val="00C242FC"/>
    <w:rsid w:val="00C25D63"/>
    <w:rsid w:val="00C37289"/>
    <w:rsid w:val="00C55420"/>
    <w:rsid w:val="00C72358"/>
    <w:rsid w:val="00CC26EA"/>
    <w:rsid w:val="00CF000C"/>
    <w:rsid w:val="00CF4445"/>
    <w:rsid w:val="00D35ABB"/>
    <w:rsid w:val="00DA096A"/>
    <w:rsid w:val="00DC58A0"/>
    <w:rsid w:val="00DE285E"/>
    <w:rsid w:val="00DE4428"/>
    <w:rsid w:val="00DF4D52"/>
    <w:rsid w:val="00DF5C5C"/>
    <w:rsid w:val="00E13031"/>
    <w:rsid w:val="00E41F24"/>
    <w:rsid w:val="00E72277"/>
    <w:rsid w:val="00E73FCE"/>
    <w:rsid w:val="00E9389F"/>
    <w:rsid w:val="00EB1617"/>
    <w:rsid w:val="00EB678D"/>
    <w:rsid w:val="00EC0809"/>
    <w:rsid w:val="00EC6F29"/>
    <w:rsid w:val="00ED6FAC"/>
    <w:rsid w:val="00F123DC"/>
    <w:rsid w:val="00F309E8"/>
    <w:rsid w:val="00F820B5"/>
    <w:rsid w:val="00F84F71"/>
    <w:rsid w:val="00FB3E9C"/>
    <w:rsid w:val="00FB579B"/>
    <w:rsid w:val="00FD190F"/>
    <w:rsid w:val="00FF7E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F19CBE"/>
  <w15:chartTrackingRefBased/>
  <w15:docId w15:val="{88411B85-F4C8-4CFB-A367-C85330F84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058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link w:val="a5"/>
    <w:uiPriority w:val="99"/>
    <w:semiHidden/>
    <w:unhideWhenUsed/>
    <w:rsid w:val="00280935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280935"/>
  </w:style>
  <w:style w:type="character" w:customStyle="1" w:styleId="fontstyle01">
    <w:name w:val="fontstyle01"/>
    <w:basedOn w:val="a0"/>
    <w:rsid w:val="005D063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02732E"/>
    <w:rPr>
      <w:rFonts w:ascii="LinLibertineI" w:hAnsi="LinLibertineI" w:hint="default"/>
      <w:b w:val="0"/>
      <w:bCs w:val="0"/>
      <w:i/>
      <w:iCs/>
      <w:color w:val="000000"/>
      <w:sz w:val="22"/>
      <w:szCs w:val="22"/>
    </w:rPr>
  </w:style>
  <w:style w:type="character" w:customStyle="1" w:styleId="fontstyle31">
    <w:name w:val="fontstyle31"/>
    <w:basedOn w:val="a0"/>
    <w:rsid w:val="0002732E"/>
    <w:rPr>
      <w:rFonts w:ascii="OpenSymbol" w:hAnsi="OpenSymbol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962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9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6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0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65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99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1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BCB0AB-BE34-46F4-8A24-3991C06E2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623</Words>
  <Characters>3553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ушкаревский Николай</dc:creator>
  <cp:keywords/>
  <dc:description/>
  <cp:lastModifiedBy>Пушкаревский Николай Анатольевич</cp:lastModifiedBy>
  <cp:revision>8</cp:revision>
  <cp:lastPrinted>2023-05-27T05:19:00Z</cp:lastPrinted>
  <dcterms:created xsi:type="dcterms:W3CDTF">2023-11-06T20:52:00Z</dcterms:created>
  <dcterms:modified xsi:type="dcterms:W3CDTF">2023-11-06T22:20:00Z</dcterms:modified>
</cp:coreProperties>
</file>